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6D95" w:rsidRDefault="001D6D95" w:rsidP="001D6D95">
      <w:pPr>
        <w:jc w:val="center"/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en-US"/>
        </w:rPr>
        <w:t>ĐÁP ÁN CHI TIẾT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en-US"/>
        </w:rPr>
        <w:t xml:space="preserve">Câu 1: 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Mỗi phương trình 0,5 điểm. 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Viết đúng chất nhưng sai cân bằng hoặc thiếu điều kiện: 0,25điểm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en-US"/>
        </w:rPr>
        <w:t xml:space="preserve">Câu 2: 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Mỗi phương trình 0,5 điểm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en-US"/>
        </w:rPr>
        <w:t>Câu 3: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Các biện pháp kỹ thuật giúp tăng nồng độ phản ứng là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- Tăng nhiệt độ (0,5 điểm)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ab/>
        <w:t>- Quạt CO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tạo thành ra khỏi lò (0,5 điểm)</w:t>
      </w:r>
    </w:p>
    <w:p w:rsidR="001D6D95" w:rsidRDefault="001D6D95" w:rsidP="001D6D95">
      <w:pP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en-US"/>
        </w:rPr>
        <w:t xml:space="preserve">Câu 4: 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a. 0,5 điểm. Viết đúng chất nhưng sai cân bằng hoặc thiếu điều kiện: 0,25 điểm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>b. X là NaOH hoặc KOH (0,5 điểm)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>2NaOH + Cl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fr-FR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 xml:space="preserve"> → NaCl + NaClO + H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fr-FR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>O (0,5 điểm)</w:t>
      </w:r>
    </w:p>
    <w:p w:rsidR="001D6D95" w:rsidRDefault="001D6D95" w:rsidP="001D6D95">
      <w:pP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fr-FR"/>
        </w:rPr>
      </w:pPr>
      <w: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fr-FR"/>
        </w:rPr>
        <w:t xml:space="preserve">Câu 5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4"/>
        <w:gridCol w:w="1495"/>
        <w:gridCol w:w="1495"/>
        <w:gridCol w:w="1495"/>
        <w:gridCol w:w="1495"/>
      </w:tblGrid>
      <w:tr w:rsidR="001D6D95" w:rsidTr="001D6D95"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KCl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K</w:t>
            </w: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vertAlign w:val="subscript"/>
                <w:lang w:val="fr-FR" w:eastAsia="en-US"/>
              </w:rPr>
              <w:t>2</w:t>
            </w: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SO</w:t>
            </w: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vertAlign w:val="subscript"/>
                <w:lang w:val="fr-FR" w:eastAsia="en-US"/>
              </w:rPr>
              <w:t>4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KBr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K</w:t>
            </w: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vertAlign w:val="subscript"/>
                <w:lang w:val="fr-FR" w:eastAsia="en-US"/>
              </w:rPr>
              <w:t>2</w:t>
            </w: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SO</w:t>
            </w: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vertAlign w:val="subscript"/>
                <w:lang w:val="fr-FR" w:eastAsia="en-US"/>
              </w:rPr>
              <w:t>3</w:t>
            </w:r>
          </w:p>
        </w:tc>
      </w:tr>
      <w:tr w:rsidR="001D6D95" w:rsidTr="001D6D95"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Dung dịch HCl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Không hiện tượng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Không hiện tượng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Không hiện tượng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Sủi bọt khí</w:t>
            </w:r>
          </w:p>
        </w:tc>
      </w:tr>
      <w:tr w:rsidR="001D6D95" w:rsidTr="001D6D95"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  <w:t>Dung dịch BaCl</w:t>
            </w: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vertAlign w:val="subscript"/>
                <w:lang w:val="en-US" w:eastAsia="en-US"/>
              </w:rPr>
              <w:t>2</w:t>
            </w: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  <w:t xml:space="preserve"> hoặc Ba(OH)</w:t>
            </w: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vertAlign w:val="subscript"/>
                <w:lang w:val="en-US" w:eastAsia="en-US"/>
              </w:rPr>
              <w:t>2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Không hiện tượng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  <w:t>Kết tủa trắng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Không hiện tượng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  <w:t>X</w:t>
            </w:r>
          </w:p>
        </w:tc>
      </w:tr>
      <w:tr w:rsidR="001D6D95" w:rsidTr="001D6D95"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vertAlign w:val="subscript"/>
                <w:lang w:val="en-US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  <w:t>Dung dịch AgNO</w:t>
            </w: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vertAlign w:val="subscript"/>
                <w:lang w:val="en-US" w:eastAsia="en-US"/>
              </w:rPr>
              <w:t>3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Kết tủa trắng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  <w:t>X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fr-FR" w:eastAsia="en-US"/>
              </w:rPr>
              <w:t>Kết tủa vàng nhạt</w:t>
            </w:r>
          </w:p>
        </w:tc>
        <w:tc>
          <w:tcPr>
            <w:tcW w:w="1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D6D95" w:rsidRDefault="001D6D95">
            <w:pPr>
              <w:jc w:val="center"/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4"/>
                <w:szCs w:val="24"/>
                <w:shd w:val="clear" w:color="auto" w:fill="FFFFFF"/>
                <w:lang w:val="en-US" w:eastAsia="en-US"/>
              </w:rPr>
              <w:t>X</w:t>
            </w:r>
          </w:p>
        </w:tc>
      </w:tr>
    </w:tbl>
    <w:p w:rsidR="001D6D95" w:rsidRP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</w:pPr>
      <w:r w:rsidRPr="001D6D95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</w:rPr>
        <w:t>Nhận biết được mỗi chất: 0,25 điểm</w:t>
      </w:r>
    </w:p>
    <w:p w:rsidR="001D6D95" w:rsidRDefault="001D6D95" w:rsidP="001D6D95">
      <w:pP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en-US"/>
        </w:rPr>
        <w:t xml:space="preserve">Câu 6: 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PTHH: R + H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SO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4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→ RSO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4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+ H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 (0,5 điểm)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color w:val="000000" w:themeColor="text1"/>
          <w:position w:val="-24"/>
          <w:sz w:val="24"/>
          <w:szCs w:val="24"/>
          <w:shd w:val="clear" w:color="auto" w:fill="FFFFFF"/>
          <w:lang w:val="en-US"/>
        </w:rPr>
        <w:object w:dxaOrig="2565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32.25pt" o:ole="">
            <v:imagedata r:id="rId5" o:title=""/>
          </v:shape>
          <o:OLEObject Type="Embed" ProgID="Equation.DSMT4" ShapeID="_x0000_i1025" DrawAspect="Content" ObjectID="_1586203813" r:id="rId6"/>
        </w:objec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(0,5 điểm)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color w:val="000000" w:themeColor="text1"/>
          <w:position w:val="-24"/>
          <w:sz w:val="24"/>
          <w:szCs w:val="24"/>
          <w:shd w:val="clear" w:color="auto" w:fill="FFFFFF"/>
          <w:lang w:val="en-US"/>
        </w:rPr>
        <w:object w:dxaOrig="1440" w:dyaOrig="645">
          <v:shape id="_x0000_i1026" type="#_x0000_t75" style="width:1in;height:32.25pt" o:ole="">
            <v:imagedata r:id="rId7" o:title=""/>
          </v:shape>
          <o:OLEObject Type="Embed" ProgID="Equation.DSMT4" ShapeID="_x0000_i1026" DrawAspect="Content" ObjectID="_1586203814" r:id="rId8"/>
        </w:objec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(0,5 điểm)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color w:val="000000" w:themeColor="text1"/>
          <w:position w:val="-10"/>
          <w:sz w:val="24"/>
          <w:szCs w:val="24"/>
          <w:shd w:val="clear" w:color="auto" w:fill="FFFFFF"/>
          <w:lang w:val="en-US"/>
        </w:rPr>
        <w:object w:dxaOrig="1365" w:dyaOrig="315">
          <v:shape id="_x0000_i1027" type="#_x0000_t75" style="width:68.25pt;height:15.75pt" o:ole="">
            <v:imagedata r:id="rId9" o:title=""/>
          </v:shape>
          <o:OLEObject Type="Embed" ProgID="Equation.DSMT4" ShapeID="_x0000_i1027" DrawAspect="Content" ObjectID="_1586203815" r:id="rId10"/>
        </w:objec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(0,5 điểm)</w:t>
      </w:r>
    </w:p>
    <w:p w:rsidR="001D6D95" w:rsidRDefault="001D6D95" w:rsidP="001D6D95">
      <w:pP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b/>
          <w:color w:val="000000" w:themeColor="text1"/>
          <w:sz w:val="24"/>
          <w:szCs w:val="24"/>
          <w:shd w:val="clear" w:color="auto" w:fill="FFFFFF"/>
          <w:lang w:val="en-US"/>
        </w:rPr>
        <w:t>Câu 7: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a. 2Fe + 6H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SO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4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→ Fe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(SO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4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)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3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+ 3SO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+ 6H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O (0,25 điểm)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ab/>
        <w:t>x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ab/>
        <w:t>3x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ab/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ab/>
        <w:t>x/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ab/>
        <w:t>1,5x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ab/>
        <w:t>3x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ab/>
        <w:t>Cu +  2H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SO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4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→    CuSO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4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   +   SO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+  H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2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O  (0,25 điểm)</w:t>
      </w:r>
    </w:p>
    <w:p w:rsidR="001D6D95" w:rsidRP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ab/>
      </w:r>
      <w:r w:rsidRPr="001D6D95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>y</w:t>
      </w:r>
      <w:r w:rsidRPr="001D6D95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  <w:t>2y</w:t>
      </w:r>
      <w:r w:rsidRPr="001D6D95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</w:r>
      <w:r w:rsidRPr="001D6D95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  <w:t>y</w:t>
      </w:r>
      <w:r w:rsidRPr="001D6D95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  <w:t xml:space="preserve">    y</w:t>
      </w:r>
      <w:r w:rsidRPr="001D6D95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  <w:t xml:space="preserve">     y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278255</wp:posOffset>
                </wp:positionH>
                <wp:positionV relativeFrom="paragraph">
                  <wp:posOffset>26035</wp:posOffset>
                </wp:positionV>
                <wp:extent cx="47625" cy="333375"/>
                <wp:effectExtent l="0" t="0" r="28575" b="28575"/>
                <wp:wrapNone/>
                <wp:docPr id="5" name="Left Brac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33337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5" o:spid="_x0000_s1026" type="#_x0000_t87" style="position:absolute;margin-left:100.65pt;margin-top:2.05pt;width:3.75pt;height:26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" adj="257" strokecolor="black [3040]"/>
            </w:pict>
          </mc:Fallback>
        </mc:AlternateContent>
      </w:r>
      <w:r w:rsidRPr="001D6D95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 xml:space="preserve">Hệ phương trình: </w:t>
      </w:r>
      <w:r w:rsidRPr="001D6D95"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  <w:t>56x + 65y =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>12,1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  <w:t>x=0,1 (0,5)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  <w:t>1,5x + y = 0,25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  <w:t>y=0,1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>b. m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fr-FR"/>
        </w:rPr>
        <w:t>Fe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 xml:space="preserve"> = 5,6 gam   (0,25 điểm)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ab/>
        <w:t>m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fr-FR"/>
        </w:rPr>
        <w:t>Zn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fr-FR"/>
        </w:rPr>
        <w:t xml:space="preserve"> = 6,5 gam  (0,25 điểm) 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c. m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Fe2(SO4)3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= 20 gam (0,25 điểm)</w:t>
      </w:r>
    </w:p>
    <w:p w:rsidR="001D6D95" w:rsidRDefault="001D6D95" w:rsidP="001D6D95">
      <w:pP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</w:pP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>m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vertAlign w:val="subscript"/>
          <w:lang w:val="en-US"/>
        </w:rPr>
        <w:t>ZnSO4</w:t>
      </w:r>
      <w:r>
        <w:rPr>
          <w:rFonts w:asciiTheme="majorHAnsi" w:hAnsiTheme="majorHAnsi" w:cstheme="majorHAnsi"/>
          <w:color w:val="000000" w:themeColor="text1"/>
          <w:sz w:val="24"/>
          <w:szCs w:val="24"/>
          <w:shd w:val="clear" w:color="auto" w:fill="FFFFFF"/>
          <w:lang w:val="en-US"/>
        </w:rPr>
        <w:t xml:space="preserve"> = 16,1 gam (0,25 điểm)</w:t>
      </w:r>
    </w:p>
    <w:p w:rsidR="000377AB" w:rsidRPr="001D6D95" w:rsidRDefault="000377AB" w:rsidP="001D6D95">
      <w:bookmarkStart w:id="0" w:name="_GoBack"/>
      <w:bookmarkEnd w:id="0"/>
    </w:p>
    <w:sectPr w:rsidR="000377AB" w:rsidRPr="001D6D95" w:rsidSect="00E81E2B">
      <w:pgSz w:w="8392" w:h="11907" w:code="11"/>
      <w:pgMar w:top="567" w:right="567" w:bottom="567" w:left="567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00007843" w:usb2="00000001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00AA"/>
    <w:rsid w:val="00012A71"/>
    <w:rsid w:val="0002338A"/>
    <w:rsid w:val="000377AB"/>
    <w:rsid w:val="000400AA"/>
    <w:rsid w:val="00055F66"/>
    <w:rsid w:val="00081F57"/>
    <w:rsid w:val="00081FB4"/>
    <w:rsid w:val="000B6A24"/>
    <w:rsid w:val="00101C43"/>
    <w:rsid w:val="001621C5"/>
    <w:rsid w:val="001D5C06"/>
    <w:rsid w:val="001D6D95"/>
    <w:rsid w:val="00226082"/>
    <w:rsid w:val="002434D1"/>
    <w:rsid w:val="00247338"/>
    <w:rsid w:val="00275935"/>
    <w:rsid w:val="002A19C0"/>
    <w:rsid w:val="002B564B"/>
    <w:rsid w:val="002D2F85"/>
    <w:rsid w:val="00392616"/>
    <w:rsid w:val="004970A9"/>
    <w:rsid w:val="004B5E2D"/>
    <w:rsid w:val="004C391D"/>
    <w:rsid w:val="00523387"/>
    <w:rsid w:val="005808DC"/>
    <w:rsid w:val="005B04EB"/>
    <w:rsid w:val="005C30B5"/>
    <w:rsid w:val="006124A9"/>
    <w:rsid w:val="00645192"/>
    <w:rsid w:val="00646DDB"/>
    <w:rsid w:val="006803F8"/>
    <w:rsid w:val="00681AED"/>
    <w:rsid w:val="006B2B30"/>
    <w:rsid w:val="006C6B94"/>
    <w:rsid w:val="00716A36"/>
    <w:rsid w:val="00871AB2"/>
    <w:rsid w:val="008B06FD"/>
    <w:rsid w:val="008B3C79"/>
    <w:rsid w:val="008C39B4"/>
    <w:rsid w:val="008D0B96"/>
    <w:rsid w:val="009306B6"/>
    <w:rsid w:val="0093087F"/>
    <w:rsid w:val="00942704"/>
    <w:rsid w:val="00943954"/>
    <w:rsid w:val="009449FA"/>
    <w:rsid w:val="00946D8A"/>
    <w:rsid w:val="0097053F"/>
    <w:rsid w:val="0098474E"/>
    <w:rsid w:val="00A00492"/>
    <w:rsid w:val="00A730C8"/>
    <w:rsid w:val="00A92F45"/>
    <w:rsid w:val="00AA7A23"/>
    <w:rsid w:val="00BA00A7"/>
    <w:rsid w:val="00BA0F90"/>
    <w:rsid w:val="00BC64F3"/>
    <w:rsid w:val="00BD1339"/>
    <w:rsid w:val="00C26FB5"/>
    <w:rsid w:val="00C65A9E"/>
    <w:rsid w:val="00CC7D36"/>
    <w:rsid w:val="00D14C24"/>
    <w:rsid w:val="00D31A79"/>
    <w:rsid w:val="00D50A30"/>
    <w:rsid w:val="00DB39E7"/>
    <w:rsid w:val="00E81E2B"/>
    <w:rsid w:val="00F84521"/>
    <w:rsid w:val="00FD4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sz w:val="24"/>
        <w:szCs w:val="22"/>
        <w:lang w:val="vi-VN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6D95"/>
    <w:pPr>
      <w:jc w:val="left"/>
    </w:pPr>
    <w:rPr>
      <w:sz w:val="20"/>
      <w:szCs w:val="20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B3C79"/>
    <w:pPr>
      <w:tabs>
        <w:tab w:val="center" w:pos="3640"/>
        <w:tab w:val="right" w:pos="7260"/>
      </w:tabs>
    </w:pPr>
    <w:rPr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B3C79"/>
    <w:rPr>
      <w:szCs w:val="24"/>
      <w:lang w:val="en-US" w:eastAsia="vi-VN"/>
    </w:rPr>
  </w:style>
  <w:style w:type="table" w:styleId="TableGrid">
    <w:name w:val="Table Grid"/>
    <w:basedOn w:val="TableNormal"/>
    <w:uiPriority w:val="59"/>
    <w:rsid w:val="00A730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sz w:val="24"/>
        <w:szCs w:val="22"/>
        <w:lang w:val="vi-VN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6D95"/>
    <w:pPr>
      <w:jc w:val="left"/>
    </w:pPr>
    <w:rPr>
      <w:sz w:val="20"/>
      <w:szCs w:val="20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B3C79"/>
    <w:pPr>
      <w:tabs>
        <w:tab w:val="center" w:pos="3640"/>
        <w:tab w:val="right" w:pos="7260"/>
      </w:tabs>
    </w:pPr>
    <w:rPr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8B3C79"/>
    <w:rPr>
      <w:szCs w:val="24"/>
      <w:lang w:val="en-US" w:eastAsia="vi-VN"/>
    </w:rPr>
  </w:style>
  <w:style w:type="table" w:styleId="TableGrid">
    <w:name w:val="Table Grid"/>
    <w:basedOn w:val="TableNormal"/>
    <w:uiPriority w:val="59"/>
    <w:rsid w:val="00A730C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53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50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4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44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08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15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6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3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9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8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84</Words>
  <Characters>105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than Nguyen</Company>
  <LinksUpToDate>false</LinksUpToDate>
  <CharactersWithSpaces>1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nh</dc:creator>
  <cp:lastModifiedBy>Sinh</cp:lastModifiedBy>
  <cp:revision>6</cp:revision>
  <dcterms:created xsi:type="dcterms:W3CDTF">2018-01-12T14:56:00Z</dcterms:created>
  <dcterms:modified xsi:type="dcterms:W3CDTF">2018-04-25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